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CD80D53" w14:textId="7A01D384" w:rsidR="00110B1B" w:rsidRDefault="001F4B56" w:rsidP="001F4B56">
      <w:pPr>
        <w:pStyle w:val="1"/>
        <w:jc w:val="center"/>
      </w:pPr>
      <w:r>
        <w:rPr>
          <w:rFonts w:hint="eastAsia"/>
        </w:rPr>
        <w:t>方法介绍（含公式）</w:t>
      </w:r>
    </w:p>
    <w:p w14:paraId="202324EF" w14:textId="20E99156" w:rsidR="001F4B56" w:rsidRDefault="001F4B56" w:rsidP="001F4B56">
      <w:r>
        <w:rPr>
          <w:rFonts w:hint="eastAsia"/>
        </w:rPr>
        <w:t>步骤4中提到的</w:t>
      </w:r>
      <w:r w:rsidR="00557BCE">
        <w:rPr>
          <w:rFonts w:hint="eastAsia"/>
        </w:rPr>
        <w:t>联合</w:t>
      </w:r>
      <w:r>
        <w:rPr>
          <w:rFonts w:hint="eastAsia"/>
        </w:rPr>
        <w:t>损失公式如下所示：</w:t>
      </w:r>
    </w:p>
    <w:p w14:paraId="35E59E7E" w14:textId="39C0924F" w:rsidR="00557BCE" w:rsidRDefault="00557BCE" w:rsidP="00557BCE">
      <w:pPr>
        <w:pStyle w:val="MTDisplayEquation"/>
      </w:pPr>
      <w:r>
        <w:tab/>
      </w:r>
      <w:r w:rsidR="00ED5385" w:rsidRPr="00557BCE">
        <w:rPr>
          <w:position w:val="-12"/>
        </w:rPr>
        <w:object w:dxaOrig="2120" w:dyaOrig="360" w14:anchorId="15872C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85pt;height:18pt" o:ole="">
            <v:imagedata r:id="rId4" o:title=""/>
          </v:shape>
          <o:OLEObject Type="Embed" ProgID="Equation.DSMT4" ShapeID="_x0000_i1025" DrawAspect="Content" ObjectID="_1750161638" r:id="rId5"/>
        </w:object>
      </w:r>
    </w:p>
    <w:p w14:paraId="6977940A" w14:textId="00A855C4" w:rsidR="00557BCE" w:rsidRDefault="00557BCE" w:rsidP="001F4B56">
      <w:r>
        <w:rPr>
          <w:rFonts w:hint="eastAsia"/>
        </w:rPr>
        <w:t>其中，</w:t>
      </w:r>
      <w:r w:rsidR="00ED5385" w:rsidRPr="00557BCE">
        <w:rPr>
          <w:position w:val="-12"/>
        </w:rPr>
        <w:object w:dxaOrig="400" w:dyaOrig="360" w14:anchorId="6B071E4A">
          <v:shape id="_x0000_i1026" type="#_x0000_t75" style="width:20.15pt;height:18pt" o:ole="">
            <v:imagedata r:id="rId6" o:title=""/>
          </v:shape>
          <o:OLEObject Type="Embed" ProgID="Equation.DSMT4" ShapeID="_x0000_i1026" DrawAspect="Content" ObjectID="_1750161639" r:id="rId7"/>
        </w:object>
      </w:r>
      <w:r w:rsidRPr="00557BCE">
        <w:t>是分布一致性损失,</w:t>
      </w:r>
      <w:r>
        <w:rPr>
          <w:rFonts w:hint="eastAsia"/>
        </w:rPr>
        <w:t>用于优化辅助模态生成器所生成的图像，缓解</w:t>
      </w:r>
      <w:proofErr w:type="gramStart"/>
      <w:r>
        <w:rPr>
          <w:rFonts w:hint="eastAsia"/>
        </w:rPr>
        <w:t>模态模态</w:t>
      </w:r>
      <w:proofErr w:type="gramEnd"/>
      <w:r>
        <w:rPr>
          <w:rFonts w:hint="eastAsia"/>
        </w:rPr>
        <w:t>差异。</w:t>
      </w:r>
      <w:r w:rsidR="000D2EAD">
        <w:rPr>
          <w:rFonts w:hint="eastAsia"/>
        </w:rPr>
        <w:t>它的定义如下所示：</w:t>
      </w:r>
    </w:p>
    <w:p w14:paraId="3854FCCF" w14:textId="36B5F153" w:rsidR="00557BCE" w:rsidRDefault="00557BCE" w:rsidP="00557BCE">
      <w:pPr>
        <w:pStyle w:val="MTDisplayEquation"/>
      </w:pPr>
      <w:r>
        <w:tab/>
      </w:r>
      <w:r w:rsidR="00C7566E" w:rsidRPr="00224254">
        <w:rPr>
          <w:position w:val="-28"/>
        </w:rPr>
        <w:object w:dxaOrig="3440" w:dyaOrig="680" w14:anchorId="024345FA">
          <v:shape id="_x0000_i1027" type="#_x0000_t75" style="width:171.85pt;height:33.85pt" o:ole="">
            <v:imagedata r:id="rId8" o:title=""/>
          </v:shape>
          <o:OLEObject Type="Embed" ProgID="Equation.DSMT4" ShapeID="_x0000_i1027" DrawAspect="Content" ObjectID="_1750161640" r:id="rId9"/>
        </w:object>
      </w:r>
    </w:p>
    <w:p w14:paraId="7862D5A4" w14:textId="5C366410" w:rsidR="00F22EDD" w:rsidRDefault="00224254" w:rsidP="00F22EDD">
      <w:r>
        <w:rPr>
          <w:rFonts w:hint="eastAsia"/>
        </w:rPr>
        <w:t>N是训练阶段每一批次</w:t>
      </w:r>
      <w:r w:rsidR="000D2EAD">
        <w:rPr>
          <w:rFonts w:hint="eastAsia"/>
        </w:rPr>
        <w:t>的</w:t>
      </w:r>
      <w:r>
        <w:rPr>
          <w:rFonts w:hint="eastAsia"/>
        </w:rPr>
        <w:t>训练样本的总和</w:t>
      </w:r>
      <w:r w:rsidR="00F22EDD">
        <w:rPr>
          <w:rFonts w:hint="eastAsia"/>
        </w:rPr>
        <w:t>。</w:t>
      </w:r>
      <w:r w:rsidR="00EE26BC" w:rsidRPr="00F22EDD">
        <w:rPr>
          <w:position w:val="-12"/>
        </w:rPr>
        <w:object w:dxaOrig="400" w:dyaOrig="360" w14:anchorId="471497E5">
          <v:shape id="_x0000_i1028" type="#_x0000_t75" style="width:19.7pt;height:18pt" o:ole="">
            <v:imagedata r:id="rId10" o:title=""/>
          </v:shape>
          <o:OLEObject Type="Embed" ProgID="Equation.DSMT4" ShapeID="_x0000_i1028" DrawAspect="Content" ObjectID="_1750161641" r:id="rId11"/>
        </w:object>
      </w:r>
      <w:r w:rsidR="00F22EDD">
        <w:rPr>
          <w:rFonts w:hint="eastAsia"/>
        </w:rPr>
        <w:t>和</w:t>
      </w:r>
      <w:r w:rsidR="00EE26BC" w:rsidRPr="00F22EDD">
        <w:rPr>
          <w:position w:val="-12"/>
        </w:rPr>
        <w:object w:dxaOrig="360" w:dyaOrig="360" w14:anchorId="7B7B74CB">
          <v:shape id="_x0000_i1029" type="#_x0000_t75" style="width:18pt;height:18pt" o:ole="">
            <v:imagedata r:id="rId12" o:title=""/>
          </v:shape>
          <o:OLEObject Type="Embed" ProgID="Equation.DSMT4" ShapeID="_x0000_i1029" DrawAspect="Content" ObjectID="_1750161642" r:id="rId13"/>
        </w:object>
      </w:r>
      <w:r w:rsidR="00F22EDD">
        <w:rPr>
          <w:rFonts w:hint="eastAsia"/>
        </w:rPr>
        <w:t>表示由可见光图像和红外图像分别生成的辅助模态图像。</w:t>
      </w:r>
      <w:r w:rsidR="00F22EDD" w:rsidRPr="00F22EDD">
        <w:rPr>
          <w:position w:val="-14"/>
        </w:rPr>
        <w:object w:dxaOrig="480" w:dyaOrig="400" w14:anchorId="647B410B">
          <v:shape id="_x0000_i1030" type="#_x0000_t75" style="width:24pt;height:20.15pt" o:ole="">
            <v:imagedata r:id="rId14" o:title=""/>
          </v:shape>
          <o:OLEObject Type="Embed" ProgID="Equation.DSMT4" ShapeID="_x0000_i1030" DrawAspect="Content" ObjectID="_1750161643" r:id="rId15"/>
        </w:object>
      </w:r>
      <w:r w:rsidR="00F22EDD">
        <w:rPr>
          <w:rFonts w:hint="eastAsia"/>
        </w:rPr>
        <w:t>表示辅助模态图像经过全连接层后的输出。</w:t>
      </w:r>
      <w:r w:rsidR="00ED5385" w:rsidRPr="00ED5385">
        <w:rPr>
          <w:position w:val="-14"/>
        </w:rPr>
        <w:object w:dxaOrig="859" w:dyaOrig="400" w14:anchorId="70D140D4">
          <v:shape id="_x0000_i1031" type="#_x0000_t75" style="width:42.85pt;height:20.15pt" o:ole="">
            <v:imagedata r:id="rId16" o:title=""/>
          </v:shape>
          <o:OLEObject Type="Embed" ProgID="Equation.DSMT4" ShapeID="_x0000_i1031" DrawAspect="Content" ObjectID="_1750161644" r:id="rId17"/>
        </w:object>
      </w:r>
      <w:r w:rsidR="00ED5385">
        <w:rPr>
          <w:rFonts w:hint="eastAsia"/>
        </w:rPr>
        <w:t>表示取均值。</w:t>
      </w:r>
    </w:p>
    <w:p w14:paraId="7412E7AD" w14:textId="77777777" w:rsidR="00F22EDD" w:rsidRDefault="00F22EDD" w:rsidP="001F4B56"/>
    <w:p w14:paraId="35C7B646" w14:textId="3EEBC1C5" w:rsidR="00ED5385" w:rsidRDefault="00ED5385" w:rsidP="001F4B56">
      <w:r>
        <w:rPr>
          <w:rFonts w:hint="eastAsia"/>
        </w:rPr>
        <w:t>其中，</w:t>
      </w:r>
      <w:r w:rsidR="00164D8F" w:rsidRPr="00557BCE">
        <w:rPr>
          <w:position w:val="-12"/>
        </w:rPr>
        <w:object w:dxaOrig="340" w:dyaOrig="360" w14:anchorId="1C44BAD8">
          <v:shape id="_x0000_i1032" type="#_x0000_t75" style="width:17.15pt;height:18pt" o:ole="">
            <v:imagedata r:id="rId18" o:title=""/>
          </v:shape>
          <o:OLEObject Type="Embed" ProgID="Equation.DSMT4" ShapeID="_x0000_i1032" DrawAspect="Content" ObjectID="_1750161645" r:id="rId19"/>
        </w:object>
      </w:r>
      <w:r>
        <w:rPr>
          <w:rFonts w:hint="eastAsia"/>
        </w:rPr>
        <w:t>是</w:t>
      </w:r>
      <w:r w:rsidRPr="00ED5385">
        <w:t>交叉</w:t>
      </w:r>
      <w:proofErr w:type="gramStart"/>
      <w:r w:rsidRPr="00ED5385">
        <w:t>熵</w:t>
      </w:r>
      <w:proofErr w:type="gramEnd"/>
      <w:r w:rsidRPr="00ED5385">
        <w:t>损失函数</w:t>
      </w:r>
      <w:r>
        <w:rPr>
          <w:rFonts w:hint="eastAsia"/>
        </w:rPr>
        <w:t>，它的定义</w:t>
      </w:r>
      <w:r w:rsidR="000D2EAD">
        <w:rPr>
          <w:rFonts w:hint="eastAsia"/>
        </w:rPr>
        <w:t>如下所示</w:t>
      </w:r>
      <w:r>
        <w:rPr>
          <w:rFonts w:hint="eastAsia"/>
        </w:rPr>
        <w:t>：</w:t>
      </w:r>
    </w:p>
    <w:p w14:paraId="1113C21F" w14:textId="451159E7" w:rsidR="00ED5385" w:rsidRDefault="00ED5385" w:rsidP="00ED5385">
      <w:pPr>
        <w:pStyle w:val="MTDisplayEquation"/>
      </w:pPr>
      <w:r>
        <w:tab/>
      </w:r>
      <w:r w:rsidR="00164D8F" w:rsidRPr="00ED5385">
        <w:rPr>
          <w:position w:val="-28"/>
        </w:rPr>
        <w:object w:dxaOrig="1960" w:dyaOrig="680" w14:anchorId="001FA086">
          <v:shape id="_x0000_i1033" type="#_x0000_t75" style="width:98.15pt;height:33.85pt" o:ole="">
            <v:imagedata r:id="rId20" o:title=""/>
          </v:shape>
          <o:OLEObject Type="Embed" ProgID="Equation.DSMT4" ShapeID="_x0000_i1033" DrawAspect="Content" ObjectID="_1750161646" r:id="rId21"/>
        </w:object>
      </w:r>
      <w:r>
        <w:rPr>
          <w:rFonts w:hint="eastAsia"/>
        </w:rPr>
        <w:t>，</w:t>
      </w:r>
      <w:r w:rsidR="00164D8F" w:rsidRPr="00B01362">
        <w:rPr>
          <w:position w:val="-60"/>
        </w:rPr>
        <w:object w:dxaOrig="2120" w:dyaOrig="1320" w14:anchorId="407F5C3A">
          <v:shape id="_x0000_i1034" type="#_x0000_t75" style="width:105.85pt;height:66pt" o:ole="">
            <v:imagedata r:id="rId22" o:title=""/>
          </v:shape>
          <o:OLEObject Type="Embed" ProgID="Equation.DSMT4" ShapeID="_x0000_i1034" DrawAspect="Content" ObjectID="_1750161647" r:id="rId23"/>
        </w:object>
      </w:r>
    </w:p>
    <w:p w14:paraId="3EEA7DDA" w14:textId="186CC1F6" w:rsidR="00ED5385" w:rsidRDefault="00470283" w:rsidP="001F4B56">
      <w:r>
        <w:rPr>
          <w:rFonts w:hint="eastAsia"/>
        </w:rPr>
        <w:t>N表示训练过程中的行人身份个数，y表示图像的行人身份标签，</w:t>
      </w:r>
      <w:r w:rsidR="00164D8F" w:rsidRPr="00470283">
        <w:rPr>
          <w:position w:val="-12"/>
        </w:rPr>
        <w:object w:dxaOrig="240" w:dyaOrig="360" w14:anchorId="47E8B504">
          <v:shape id="_x0000_i1035" type="#_x0000_t75" style="width:12pt;height:18pt" o:ole="">
            <v:imagedata r:id="rId24" o:title=""/>
          </v:shape>
          <o:OLEObject Type="Embed" ProgID="Equation.DSMT4" ShapeID="_x0000_i1035" DrawAspect="Content" ObjectID="_1750161648" r:id="rId25"/>
        </w:object>
      </w:r>
      <w:r>
        <w:rPr>
          <w:rFonts w:hint="eastAsia"/>
        </w:rPr>
        <w:t>表示</w:t>
      </w:r>
      <w:r w:rsidR="000D2EAD">
        <w:rPr>
          <w:rFonts w:hint="eastAsia"/>
        </w:rPr>
        <w:t>预测是</w:t>
      </w:r>
      <w:r>
        <w:rPr>
          <w:rFonts w:hint="eastAsia"/>
        </w:rPr>
        <w:t>类别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的</w:t>
      </w:r>
      <w:r w:rsidR="000D2EAD">
        <w:rPr>
          <w:rFonts w:hint="eastAsia"/>
        </w:rPr>
        <w:t>可能性</w:t>
      </w:r>
      <w:r>
        <w:rPr>
          <w:rFonts w:hint="eastAsia"/>
        </w:rPr>
        <w:t>，</w:t>
      </w:r>
      <w:r w:rsidR="00164D8F" w:rsidRPr="00470283">
        <w:rPr>
          <w:position w:val="-6"/>
        </w:rPr>
        <w:object w:dxaOrig="220" w:dyaOrig="279" w14:anchorId="2A8F8D3A">
          <v:shape id="_x0000_i1036" type="#_x0000_t75" style="width:11.15pt;height:14.15pt" o:ole="">
            <v:imagedata r:id="rId26" o:title=""/>
          </v:shape>
          <o:OLEObject Type="Embed" ProgID="Equation.DSMT4" ShapeID="_x0000_i1036" DrawAspect="Content" ObjectID="_1750161649" r:id="rId27"/>
        </w:object>
      </w:r>
      <w:r>
        <w:rPr>
          <w:rFonts w:hint="eastAsia"/>
        </w:rPr>
        <w:t>是一个常量，这里设置为0</w:t>
      </w:r>
      <w:r>
        <w:t>.1.</w:t>
      </w:r>
    </w:p>
    <w:p w14:paraId="1E110650" w14:textId="77777777" w:rsidR="00B01362" w:rsidRDefault="00B01362" w:rsidP="001F4B56"/>
    <w:p w14:paraId="45C2B1C2" w14:textId="0188977A" w:rsidR="00B01362" w:rsidRDefault="00B01362" w:rsidP="001F4B56">
      <w:r w:rsidRPr="00B01362">
        <w:rPr>
          <w:noProof/>
        </w:rPr>
        <w:drawing>
          <wp:inline distT="0" distB="0" distL="0" distR="0" wp14:anchorId="551CD543" wp14:editId="2C6B21A5">
            <wp:extent cx="5274310" cy="1156970"/>
            <wp:effectExtent l="0" t="0" r="2540" b="5080"/>
            <wp:docPr id="14558777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156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C149FB" w14:textId="77777777" w:rsidR="00B01362" w:rsidRDefault="00B01362" w:rsidP="001F4B56"/>
    <w:p w14:paraId="55E066F8" w14:textId="5DAB966D" w:rsidR="00B01362" w:rsidRDefault="00B01362" w:rsidP="001F4B56">
      <w:r w:rsidRPr="00B01362">
        <w:rPr>
          <w:noProof/>
        </w:rPr>
        <w:drawing>
          <wp:inline distT="0" distB="0" distL="0" distR="0" wp14:anchorId="6A6F0A1D" wp14:editId="78EC0F08">
            <wp:extent cx="5274310" cy="1327785"/>
            <wp:effectExtent l="0" t="0" r="2540" b="5715"/>
            <wp:docPr id="203886423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27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36FFF5" w14:textId="3819390D" w:rsidR="00B01362" w:rsidRDefault="00B01362" w:rsidP="001F4B56">
      <w:r w:rsidRPr="00B01362">
        <w:rPr>
          <w:noProof/>
        </w:rPr>
        <w:lastRenderedPageBreak/>
        <w:drawing>
          <wp:inline distT="0" distB="0" distL="0" distR="0" wp14:anchorId="4B47ED62" wp14:editId="60116E2D">
            <wp:extent cx="5274310" cy="1443355"/>
            <wp:effectExtent l="0" t="0" r="2540" b="4445"/>
            <wp:docPr id="1914920159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44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FC9434" w14:textId="77777777" w:rsidR="000D2EAD" w:rsidRDefault="000D2EAD" w:rsidP="001F4B56"/>
    <w:p w14:paraId="6C50253D" w14:textId="77777777" w:rsidR="000D2EAD" w:rsidRDefault="000D2EAD" w:rsidP="001F4B56"/>
    <w:p w14:paraId="08693467" w14:textId="06E71F35" w:rsidR="000D2EAD" w:rsidRDefault="00EE26BC" w:rsidP="001F4B56">
      <w:r w:rsidRPr="00557BCE">
        <w:rPr>
          <w:position w:val="-12"/>
        </w:rPr>
        <w:object w:dxaOrig="360" w:dyaOrig="360" w14:anchorId="470BFBBB">
          <v:shape id="_x0000_i1037" type="#_x0000_t75" style="width:18pt;height:18pt" o:ole="">
            <v:imagedata r:id="rId31" o:title=""/>
          </v:shape>
          <o:OLEObject Type="Embed" ProgID="Equation.DSMT4" ShapeID="_x0000_i1037" DrawAspect="Content" ObjectID="_1750161650" r:id="rId32"/>
        </w:object>
      </w:r>
      <w:r w:rsidR="000D2EAD">
        <w:rPr>
          <w:rFonts w:hint="eastAsia"/>
        </w:rPr>
        <w:t>是</w:t>
      </w:r>
      <w:r w:rsidR="00432207">
        <w:rPr>
          <w:rFonts w:hint="eastAsia"/>
        </w:rPr>
        <w:t>三元组损失</w:t>
      </w:r>
      <w:r w:rsidR="000D2EAD" w:rsidRPr="00ED5385">
        <w:t>函数</w:t>
      </w:r>
      <w:r w:rsidR="000D2EAD">
        <w:rPr>
          <w:rFonts w:hint="eastAsia"/>
        </w:rPr>
        <w:t>，</w:t>
      </w:r>
      <w:r w:rsidR="00432207">
        <w:rPr>
          <w:rFonts w:hint="eastAsia"/>
        </w:rPr>
        <w:t>它能帮助模型拉近不同模态、相同身份的行人特征间的距离，推远相同模态、不同身份的行人</w:t>
      </w:r>
      <w:r w:rsidR="009D2C5C">
        <w:rPr>
          <w:rFonts w:hint="eastAsia"/>
        </w:rPr>
        <w:t>特征间的距离。在本发明中，四种模态间的三元组损失定义如下所示：</w:t>
      </w:r>
    </w:p>
    <w:p w14:paraId="61C5EED8" w14:textId="208775EA" w:rsidR="009D2C5C" w:rsidRPr="009D2C5C" w:rsidRDefault="009D2C5C" w:rsidP="009D2C5C">
      <w:pPr>
        <w:pStyle w:val="MTDisplayEquation"/>
        <w:rPr>
          <w:rFonts w:hint="eastAsia"/>
        </w:rPr>
      </w:pPr>
      <w:r>
        <w:tab/>
      </w:r>
      <w:r w:rsidRPr="009D2C5C">
        <w:rPr>
          <w:position w:val="-14"/>
        </w:rPr>
        <w:object w:dxaOrig="6080" w:dyaOrig="400" w14:anchorId="3C24A846">
          <v:shape id="_x0000_i1038" type="#_x0000_t75" style="width:303.85pt;height:20.15pt" o:ole="">
            <v:imagedata r:id="rId33" o:title=""/>
          </v:shape>
          <o:OLEObject Type="Embed" ProgID="Equation.DSMT4" ShapeID="_x0000_i1038" DrawAspect="Content" ObjectID="_1750161651" r:id="rId34"/>
        </w:object>
      </w:r>
    </w:p>
    <w:p w14:paraId="636EB8BF" w14:textId="622BC235" w:rsidR="000D2EAD" w:rsidRDefault="009D2C5C" w:rsidP="001F4B56">
      <w:r>
        <w:rPr>
          <w:rFonts w:hint="eastAsia"/>
        </w:rPr>
        <w:t>可见光图像</w:t>
      </w:r>
      <w:r w:rsidR="00EE26BC" w:rsidRPr="009D2C5C">
        <w:rPr>
          <w:position w:val="-12"/>
        </w:rPr>
        <w:object w:dxaOrig="380" w:dyaOrig="360" w14:anchorId="13C22FEF">
          <v:shape id="_x0000_i1039" type="#_x0000_t75" style="width:18.85pt;height:18pt" o:ole="">
            <v:imagedata r:id="rId35" o:title=""/>
          </v:shape>
          <o:OLEObject Type="Embed" ProgID="Equation.DSMT4" ShapeID="_x0000_i1039" DrawAspect="Content" ObjectID="_1750161652" r:id="rId36"/>
        </w:object>
      </w:r>
      <w:r>
        <w:rPr>
          <w:rFonts w:hint="eastAsia"/>
        </w:rPr>
        <w:t>和红外图像</w:t>
      </w:r>
      <w:r w:rsidR="00EE26BC" w:rsidRPr="009D2C5C">
        <w:rPr>
          <w:position w:val="-12"/>
        </w:rPr>
        <w:object w:dxaOrig="320" w:dyaOrig="360" w14:anchorId="7BE145C4">
          <v:shape id="_x0000_i1040" type="#_x0000_t75" style="width:15.85pt;height:18pt" o:ole="">
            <v:imagedata r:id="rId37" o:title=""/>
          </v:shape>
          <o:OLEObject Type="Embed" ProgID="Equation.DSMT4" ShapeID="_x0000_i1040" DrawAspect="Content" ObjectID="_1750161653" r:id="rId38"/>
        </w:object>
      </w:r>
      <w:r>
        <w:rPr>
          <w:rFonts w:hint="eastAsia"/>
        </w:rPr>
        <w:t>两种模态间的三元组损失定义如下：</w:t>
      </w:r>
    </w:p>
    <w:p w14:paraId="4880FD78" w14:textId="37410E08" w:rsidR="009D2C5C" w:rsidRDefault="009D2C5C" w:rsidP="009D2C5C">
      <w:pPr>
        <w:pStyle w:val="MTDisplayEquation"/>
        <w:rPr>
          <w:rFonts w:hint="eastAsia"/>
        </w:rPr>
      </w:pPr>
      <w:r>
        <w:tab/>
      </w:r>
      <w:r w:rsidR="00EE26BC" w:rsidRPr="00167B74">
        <w:rPr>
          <w:position w:val="-40"/>
        </w:rPr>
        <w:object w:dxaOrig="6380" w:dyaOrig="920" w14:anchorId="05E99D11">
          <v:shape id="_x0000_i1041" type="#_x0000_t75" style="width:318.85pt;height:45.85pt" o:ole="">
            <v:imagedata r:id="rId39" o:title=""/>
          </v:shape>
          <o:OLEObject Type="Embed" ProgID="Equation.DSMT4" ShapeID="_x0000_i1041" DrawAspect="Content" ObjectID="_1750161654" r:id="rId40"/>
        </w:object>
      </w:r>
    </w:p>
    <w:p w14:paraId="3D00063F" w14:textId="68B3EA58" w:rsidR="00F86FC1" w:rsidRDefault="00167B74" w:rsidP="001F4B56">
      <w:pPr>
        <w:rPr>
          <w:rFonts w:hint="eastAsia"/>
        </w:rPr>
      </w:pPr>
      <w:r>
        <w:rPr>
          <w:rFonts w:hint="eastAsia"/>
        </w:rPr>
        <w:t>N表示每种模态图像在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批次的训练样本中的数量总和，</w:t>
      </w:r>
      <w:r w:rsidR="00EE26BC" w:rsidRPr="00167B74">
        <w:rPr>
          <w:position w:val="-14"/>
        </w:rPr>
        <w:object w:dxaOrig="480" w:dyaOrig="400" w14:anchorId="7E6D2B92">
          <v:shape id="_x0000_i1042" type="#_x0000_t75" style="width:24pt;height:20.15pt" o:ole="">
            <v:imagedata r:id="rId41" o:title=""/>
          </v:shape>
          <o:OLEObject Type="Embed" ProgID="Equation.DSMT4" ShapeID="_x0000_i1042" DrawAspect="Content" ObjectID="_1750161655" r:id="rId42"/>
        </w:object>
      </w:r>
      <w:r>
        <w:rPr>
          <w:rFonts w:hint="eastAsia"/>
        </w:rPr>
        <w:t>表示欧式距离，</w:t>
      </w:r>
      <w:r w:rsidRPr="00167B74">
        <w:rPr>
          <w:position w:val="-6"/>
        </w:rPr>
        <w:object w:dxaOrig="240" w:dyaOrig="220" w14:anchorId="155F8D86">
          <v:shape id="_x0000_i1043" type="#_x0000_t75" style="width:12pt;height:11.15pt" o:ole="">
            <v:imagedata r:id="rId43" o:title=""/>
          </v:shape>
          <o:OLEObject Type="Embed" ProgID="Equation.DSMT4" ShapeID="_x0000_i1043" DrawAspect="Content" ObjectID="_1750161656" r:id="rId44"/>
        </w:object>
      </w:r>
      <w:r>
        <w:rPr>
          <w:rFonts w:hint="eastAsia"/>
        </w:rPr>
        <w:t>是一个</w:t>
      </w:r>
      <w:r w:rsidR="00F86FC1">
        <w:rPr>
          <w:rFonts w:hint="eastAsia"/>
        </w:rPr>
        <w:t>阈值常量，这里设置为0</w:t>
      </w:r>
      <w:r w:rsidR="00F86FC1">
        <w:t>.3</w:t>
      </w:r>
      <w:r w:rsidR="00F86FC1">
        <w:rPr>
          <w:rFonts w:hint="eastAsia"/>
        </w:rPr>
        <w:t>。其他模态间的三元组损失和上面所定义的公式相似。</w:t>
      </w:r>
    </w:p>
    <w:p w14:paraId="3B9869F0" w14:textId="77777777" w:rsidR="000D2EAD" w:rsidRDefault="000D2EAD" w:rsidP="001F4B56"/>
    <w:p w14:paraId="60477000" w14:textId="77777777" w:rsidR="000D2EAD" w:rsidRDefault="000D2EAD" w:rsidP="001F4B56"/>
    <w:p w14:paraId="3F4492B7" w14:textId="77777777" w:rsidR="000D2EAD" w:rsidRDefault="000D2EAD" w:rsidP="001F4B56"/>
    <w:p w14:paraId="2BE4E0CD" w14:textId="77777777" w:rsidR="000D2EAD" w:rsidRDefault="000D2EAD" w:rsidP="001F4B56"/>
    <w:p w14:paraId="00062BC0" w14:textId="77777777" w:rsidR="000D2EAD" w:rsidRDefault="000D2EAD" w:rsidP="001F4B56"/>
    <w:p w14:paraId="476E695B" w14:textId="77777777" w:rsidR="000D2EAD" w:rsidRDefault="000D2EAD" w:rsidP="001F4B56"/>
    <w:p w14:paraId="55327E3B" w14:textId="77777777" w:rsidR="000D2EAD" w:rsidRDefault="000D2EAD" w:rsidP="001F4B56"/>
    <w:p w14:paraId="5A1CF0C1" w14:textId="77777777" w:rsidR="000D2EAD" w:rsidRDefault="000D2EAD" w:rsidP="001F4B56"/>
    <w:p w14:paraId="5A22A7B5" w14:textId="1AE2762B" w:rsidR="000D2EAD" w:rsidRDefault="000D2EAD" w:rsidP="001F4B56">
      <w:r w:rsidRPr="000D2EAD">
        <w:rPr>
          <w:noProof/>
        </w:rPr>
        <w:drawing>
          <wp:inline distT="0" distB="0" distL="0" distR="0" wp14:anchorId="2041AC82" wp14:editId="2F0ACED1">
            <wp:extent cx="5274310" cy="1755775"/>
            <wp:effectExtent l="0" t="0" r="2540" b="0"/>
            <wp:docPr id="24146056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75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0E14D6" w14:textId="38573E55" w:rsidR="00432207" w:rsidRDefault="00432207" w:rsidP="001F4B56">
      <w:r w:rsidRPr="00432207">
        <w:rPr>
          <w:noProof/>
        </w:rPr>
        <w:lastRenderedPageBreak/>
        <w:drawing>
          <wp:inline distT="0" distB="0" distL="0" distR="0" wp14:anchorId="4CB271F9" wp14:editId="5354CD52">
            <wp:extent cx="5274310" cy="1896110"/>
            <wp:effectExtent l="0" t="0" r="2540" b="8890"/>
            <wp:docPr id="87890545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896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DFAFC0" w14:textId="3AB97F94" w:rsidR="00432207" w:rsidRPr="00557BCE" w:rsidRDefault="00432207" w:rsidP="001F4B56">
      <w:pPr>
        <w:rPr>
          <w:rFonts w:hint="eastAsia"/>
        </w:rPr>
      </w:pPr>
      <w:r w:rsidRPr="00432207">
        <w:rPr>
          <w:noProof/>
        </w:rPr>
        <w:drawing>
          <wp:inline distT="0" distB="0" distL="0" distR="0" wp14:anchorId="1D574743" wp14:editId="4373CDF0">
            <wp:extent cx="5274310" cy="3483610"/>
            <wp:effectExtent l="0" t="0" r="2540" b="2540"/>
            <wp:docPr id="1449951561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483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432207" w:rsidRPr="00557BC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altName w:val="DengXian Light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 w:grammar="clean"/>
  <w:defaultTabStop w:val="420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F4B56"/>
    <w:rsid w:val="00036135"/>
    <w:rsid w:val="000D2EAD"/>
    <w:rsid w:val="00102C7C"/>
    <w:rsid w:val="00110B1B"/>
    <w:rsid w:val="00164D8F"/>
    <w:rsid w:val="00167B74"/>
    <w:rsid w:val="001F4B56"/>
    <w:rsid w:val="00224254"/>
    <w:rsid w:val="003573EF"/>
    <w:rsid w:val="00432207"/>
    <w:rsid w:val="00470283"/>
    <w:rsid w:val="00557BCE"/>
    <w:rsid w:val="007A214A"/>
    <w:rsid w:val="007A3DF9"/>
    <w:rsid w:val="009D2C5C"/>
    <w:rsid w:val="00B01362"/>
    <w:rsid w:val="00C7566E"/>
    <w:rsid w:val="00ED5385"/>
    <w:rsid w:val="00EE26BC"/>
    <w:rsid w:val="00F22EDD"/>
    <w:rsid w:val="00F86F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6B7150C"/>
  <w15:docId w15:val="{9A777E42-128C-4F71-9333-309FE83D9C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1F4B5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1F4B56"/>
    <w:rPr>
      <w:b/>
      <w:bCs/>
      <w:kern w:val="44"/>
      <w:sz w:val="44"/>
      <w:szCs w:val="44"/>
    </w:rPr>
  </w:style>
  <w:style w:type="paragraph" w:customStyle="1" w:styleId="MTDisplayEquation">
    <w:name w:val="MTDisplayEquation"/>
    <w:basedOn w:val="a"/>
    <w:next w:val="a"/>
    <w:link w:val="MTDisplayEquation0"/>
    <w:rsid w:val="00557BCE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557BC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20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5.png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image" Target="media/image14.png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3.png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png"/><Relationship Id="rId36" Type="http://schemas.openxmlformats.org/officeDocument/2006/relationships/oleObject" Target="embeddings/oleObject15.bin"/><Relationship Id="rId49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6.wmf"/><Relationship Id="rId44" Type="http://schemas.openxmlformats.org/officeDocument/2006/relationships/oleObject" Target="embeddings/oleObject1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5.png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fontTable" Target="fontTable.xml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7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4.png"/><Relationship Id="rId20" Type="http://schemas.openxmlformats.org/officeDocument/2006/relationships/image" Target="media/image9.wmf"/><Relationship Id="rId41" Type="http://schemas.openxmlformats.org/officeDocument/2006/relationships/image" Target="media/image21.wmf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7</TotalTime>
  <Pages>1</Pages>
  <Words>141</Words>
  <Characters>806</Characters>
  <Application>Microsoft Office Word</Application>
  <DocSecurity>0</DocSecurity>
  <Lines>6</Lines>
  <Paragraphs>1</Paragraphs>
  <ScaleCrop>false</ScaleCrop>
  <Company/>
  <LinksUpToDate>false</LinksUpToDate>
  <CharactersWithSpaces>9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梁 靖贤</dc:creator>
  <cp:keywords/>
  <dc:description/>
  <cp:lastModifiedBy>梁 靖贤</cp:lastModifiedBy>
  <cp:revision>2</cp:revision>
  <dcterms:created xsi:type="dcterms:W3CDTF">2023-07-05T06:53:00Z</dcterms:created>
  <dcterms:modified xsi:type="dcterms:W3CDTF">2023-07-06T07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